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13" autoAdjust="0"/>
    <p:restoredTop sz="94660"/>
  </p:normalViewPr>
  <p:slideViewPr>
    <p:cSldViewPr snapToGrid="0">
      <p:cViewPr varScale="1">
        <p:scale>
          <a:sx n="89" d="100"/>
          <a:sy n="89" d="100"/>
        </p:scale>
        <p:origin x="68" y="2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0.wmf"/><Relationship Id="rId7" Type="http://schemas.openxmlformats.org/officeDocument/2006/relationships/image" Target="../media/image11.wmf"/><Relationship Id="rId2" Type="http://schemas.openxmlformats.org/officeDocument/2006/relationships/image" Target="../media/image9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0.wmf"/><Relationship Id="rId7" Type="http://schemas.openxmlformats.org/officeDocument/2006/relationships/image" Target="../media/image11.wmf"/><Relationship Id="rId2" Type="http://schemas.openxmlformats.org/officeDocument/2006/relationships/image" Target="../media/image9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4.wmf"/><Relationship Id="rId4" Type="http://schemas.openxmlformats.org/officeDocument/2006/relationships/image" Target="../media/image4.wmf"/><Relationship Id="rId9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3.wmf"/><Relationship Id="rId7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C2AE37-1823-42A4-B6FA-C929650270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F30C3A8-94B6-481C-A1D8-635D5E70BCF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0B06E45-9B18-441C-8DD7-9C90F55CBC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CD3371-2A0D-45A8-9362-610B137DA70F}" type="datetimeFigureOut">
              <a:rPr lang="zh-CN" altLang="en-US" smtClean="0"/>
              <a:t>2021/10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5A42659-60D8-45FD-A218-B5C6AEA12E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75C23FD-E86F-4EAA-BC37-10BD63E5E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905E7-277E-44A6-8AE0-91F150EA83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13850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58D0FB-CD6B-4385-BFF4-3562F34015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818B2CE-C2CA-4943-A33D-5576A2432B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3AE5DE3-E67C-4AE6-A60A-0180A14B3C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CD3371-2A0D-45A8-9362-610B137DA70F}" type="datetimeFigureOut">
              <a:rPr lang="zh-CN" altLang="en-US" smtClean="0"/>
              <a:t>2021/10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846D384-7DD9-41CA-9227-9299DF32AD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710311B-A534-40F9-810C-BB77CDE271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905E7-277E-44A6-8AE0-91F150EA83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16011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0C0B06A8-A18E-4E2A-B1C7-D24ECF96843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55918D2-BB72-4D96-BE5F-EF489453AD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C74130E-9D14-45BF-9BBC-79220A15CA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CD3371-2A0D-45A8-9362-610B137DA70F}" type="datetimeFigureOut">
              <a:rPr lang="zh-CN" altLang="en-US" smtClean="0"/>
              <a:t>2021/10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CB597EB-B276-4109-9D3E-85F5251371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CFBD1E6-0726-403B-AE67-8A2A772F2E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905E7-277E-44A6-8AE0-91F150EA83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84636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366D65-CB34-491C-B0AE-393D7DCB6F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604BAE7-3F45-4B20-BE32-82DF3052DE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B5E77DE-1AED-400C-B585-3E76BE651E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CD3371-2A0D-45A8-9362-610B137DA70F}" type="datetimeFigureOut">
              <a:rPr lang="zh-CN" altLang="en-US" smtClean="0"/>
              <a:t>2021/10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C1DB015-CBF6-40B1-84BD-81026FDD11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2941C5B-FD5B-44BF-9DBE-90CD8D3BE5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905E7-277E-44A6-8AE0-91F150EA83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93195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89865E-1F35-413B-B6F5-8022DDF811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FB63140-7032-47FE-A8EB-0C14935A4E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79C77C6-BBE2-402C-835E-DA600C242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CD3371-2A0D-45A8-9362-610B137DA70F}" type="datetimeFigureOut">
              <a:rPr lang="zh-CN" altLang="en-US" smtClean="0"/>
              <a:t>2021/10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143AB6-CA64-4354-8850-60E6779539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2C67A4A-D6C0-4AA1-9159-C93A914F3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905E7-277E-44A6-8AE0-91F150EA83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26746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BDB991-691B-4D87-A193-81EEE3EA32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B636A93-A576-4231-A6F4-052CB644BDF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C58E52D-AE3F-4063-AF35-780D03B7C11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9C93D14-5A34-4513-8D6C-C76D3610F8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CD3371-2A0D-45A8-9362-610B137DA70F}" type="datetimeFigureOut">
              <a:rPr lang="zh-CN" altLang="en-US" smtClean="0"/>
              <a:t>2021/10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08BF69C-6D28-4816-9941-5D3A5C083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D799DA4-E2DB-4E8A-99A1-05182E437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905E7-277E-44A6-8AE0-91F150EA83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7889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85A662-765F-4BB7-B164-46BECD69AD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7C4F4D5-315C-4844-9FCB-05B8741611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450A465-6B27-407F-9BCD-EF4E2E3CB1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8BF57F3-4A34-49DE-B55C-D3BF67275FE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4C9EF48-98BA-4A20-A125-389EC081F38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37A0A88-C58C-4D8F-9590-1360D3291D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CD3371-2A0D-45A8-9362-610B137DA70F}" type="datetimeFigureOut">
              <a:rPr lang="zh-CN" altLang="en-US" smtClean="0"/>
              <a:t>2021/10/2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9B461E1-D9DA-4843-81F9-8CD927F12D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78DC47D-DDA7-4E4C-86B8-4747135A7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905E7-277E-44A6-8AE0-91F150EA83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91995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F8676B-1F9E-4800-A181-9614F733B8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FB2C405-6E08-4A4E-B1BE-BEDC7A2F9F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CD3371-2A0D-45A8-9362-610B137DA70F}" type="datetimeFigureOut">
              <a:rPr lang="zh-CN" altLang="en-US" smtClean="0"/>
              <a:t>2021/10/2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5663586-158B-416A-8262-A1FE81C1F7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86492DA-4E46-4720-AE7C-8AC0C48A8C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905E7-277E-44A6-8AE0-91F150EA83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4944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B785611-11CD-4794-A0BC-FF2D85B5E2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CD3371-2A0D-45A8-9362-610B137DA70F}" type="datetimeFigureOut">
              <a:rPr lang="zh-CN" altLang="en-US" smtClean="0"/>
              <a:t>2021/10/2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0BDA75D-EF7A-4681-8F15-3A208F9037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ADDF3B-5195-4CA5-8895-9C7027A2D1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905E7-277E-44A6-8AE0-91F150EA83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9308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F3EF4F-6BB6-41D9-9373-2E41BA16F1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0419984-B554-4AA5-93EE-7674D3609D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E258870-C3C9-4677-AEB5-6595A86420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7D0E64D-54D7-4A1F-AF02-48AEB449E3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CD3371-2A0D-45A8-9362-610B137DA70F}" type="datetimeFigureOut">
              <a:rPr lang="zh-CN" altLang="en-US" smtClean="0"/>
              <a:t>2021/10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64FD7D1-E3D3-4CA3-9A3F-4AF36B66BC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5957B27-5CBB-4A01-97AB-2B2A1AFC07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905E7-277E-44A6-8AE0-91F150EA83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60721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1A255D-0E1D-475D-AA26-6B6D543479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E464D2F-6029-4457-A95E-D0C6D5FCFA0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BA62989-700B-4D3B-95C5-1F6156B93C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05DACA7-B4A9-4C12-BA56-2D188E291B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CD3371-2A0D-45A8-9362-610B137DA70F}" type="datetimeFigureOut">
              <a:rPr lang="zh-CN" altLang="en-US" smtClean="0"/>
              <a:t>2021/10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4A22A22-294B-4EAB-B207-DD5731A975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A91EF2C-FC35-4C68-8E65-D7E270C4B7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905E7-277E-44A6-8AE0-91F150EA83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20222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4302F5AD-0D44-4471-BFC2-8463C20C2B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22DEED5-C3B6-486F-999F-2F402D1CE9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7DDA1C4-8816-45DA-95E9-2FC350E803C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CD3371-2A0D-45A8-9362-610B137DA70F}" type="datetimeFigureOut">
              <a:rPr lang="zh-CN" altLang="en-US" smtClean="0"/>
              <a:t>2021/10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D66F143-86FD-4F55-8F71-23D163A7166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5461B3A-2EB5-4AAD-92FF-CF024AC2A4E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B905E7-277E-44A6-8AE0-91F150EA83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92825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6.wmf"/><Relationship Id="rId22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9C4FD729-6947-4E78-96D1-CF6EFD6C2BA1}"/>
              </a:ext>
            </a:extLst>
          </p:cNvPr>
          <p:cNvSpPr/>
          <p:nvPr/>
        </p:nvSpPr>
        <p:spPr>
          <a:xfrm>
            <a:off x="1335881" y="1250156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334DCE82-2728-457A-876F-17D6F7EE7AF5}"/>
              </a:ext>
            </a:extLst>
          </p:cNvPr>
          <p:cNvSpPr/>
          <p:nvPr/>
        </p:nvSpPr>
        <p:spPr>
          <a:xfrm>
            <a:off x="3731419" y="1250156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1C307AF8-6638-400E-B034-8E70E9FA22E0}"/>
              </a:ext>
            </a:extLst>
          </p:cNvPr>
          <p:cNvSpPr/>
          <p:nvPr/>
        </p:nvSpPr>
        <p:spPr>
          <a:xfrm>
            <a:off x="6126957" y="1250156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B026F8AA-33CB-44D3-B415-D107DFA6966D}"/>
              </a:ext>
            </a:extLst>
          </p:cNvPr>
          <p:cNvSpPr/>
          <p:nvPr/>
        </p:nvSpPr>
        <p:spPr>
          <a:xfrm>
            <a:off x="8522495" y="1250156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A0AA068D-981A-48BF-807D-6CEB0BDE6443}"/>
              </a:ext>
            </a:extLst>
          </p:cNvPr>
          <p:cNvSpPr/>
          <p:nvPr/>
        </p:nvSpPr>
        <p:spPr>
          <a:xfrm>
            <a:off x="1335881" y="4345781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25E7CA4D-BAEC-414B-85DC-C533E9410955}"/>
              </a:ext>
            </a:extLst>
          </p:cNvPr>
          <p:cNvSpPr/>
          <p:nvPr/>
        </p:nvSpPr>
        <p:spPr>
          <a:xfrm>
            <a:off x="3731419" y="4345781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9FC2972C-AC4A-44CB-B0AC-348609B2A027}"/>
              </a:ext>
            </a:extLst>
          </p:cNvPr>
          <p:cNvSpPr/>
          <p:nvPr/>
        </p:nvSpPr>
        <p:spPr>
          <a:xfrm>
            <a:off x="6126957" y="4345781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9D227F75-63C2-45BE-8CF9-8AB1F32D8CD5}"/>
              </a:ext>
            </a:extLst>
          </p:cNvPr>
          <p:cNvSpPr/>
          <p:nvPr/>
        </p:nvSpPr>
        <p:spPr>
          <a:xfrm>
            <a:off x="8522495" y="4345781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37216BF3-CB2C-4984-80C2-F565AB4B82E1}"/>
              </a:ext>
            </a:extLst>
          </p:cNvPr>
          <p:cNvCxnSpPr>
            <a:stCxn id="4" idx="4"/>
            <a:endCxn id="8" idx="0"/>
          </p:cNvCxnSpPr>
          <p:nvPr/>
        </p:nvCxnSpPr>
        <p:spPr>
          <a:xfrm>
            <a:off x="1621631" y="1821656"/>
            <a:ext cx="0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DE29259F-BB3A-405B-976D-F965B6A42B85}"/>
              </a:ext>
            </a:extLst>
          </p:cNvPr>
          <p:cNvCxnSpPr>
            <a:stCxn id="4" idx="4"/>
            <a:endCxn id="9" idx="0"/>
          </p:cNvCxnSpPr>
          <p:nvPr/>
        </p:nvCxnSpPr>
        <p:spPr>
          <a:xfrm>
            <a:off x="1621631" y="1821656"/>
            <a:ext cx="2395538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8FC90B89-A8BA-4C57-9969-C5B733D8CE08}"/>
              </a:ext>
            </a:extLst>
          </p:cNvPr>
          <p:cNvCxnSpPr>
            <a:stCxn id="4" idx="4"/>
            <a:endCxn id="10" idx="0"/>
          </p:cNvCxnSpPr>
          <p:nvPr/>
        </p:nvCxnSpPr>
        <p:spPr>
          <a:xfrm>
            <a:off x="1621631" y="1821656"/>
            <a:ext cx="4791076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081BE8FE-7E4E-493E-84C9-CED5C32B43E7}"/>
              </a:ext>
            </a:extLst>
          </p:cNvPr>
          <p:cNvCxnSpPr>
            <a:stCxn id="4" idx="4"/>
            <a:endCxn id="11" idx="0"/>
          </p:cNvCxnSpPr>
          <p:nvPr/>
        </p:nvCxnSpPr>
        <p:spPr>
          <a:xfrm>
            <a:off x="1621631" y="1821656"/>
            <a:ext cx="7186614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0D9ED26B-016B-47E0-9657-7D00350B9286}"/>
              </a:ext>
            </a:extLst>
          </p:cNvPr>
          <p:cNvCxnSpPr/>
          <p:nvPr/>
        </p:nvCxnSpPr>
        <p:spPr>
          <a:xfrm>
            <a:off x="4017169" y="1821656"/>
            <a:ext cx="0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6F004AC7-1590-4623-A380-DF690EEF563C}"/>
              </a:ext>
            </a:extLst>
          </p:cNvPr>
          <p:cNvCxnSpPr/>
          <p:nvPr/>
        </p:nvCxnSpPr>
        <p:spPr>
          <a:xfrm>
            <a:off x="4017169" y="1821656"/>
            <a:ext cx="2395538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9A3D9571-8433-4F34-B9BF-3198E19E41A7}"/>
              </a:ext>
            </a:extLst>
          </p:cNvPr>
          <p:cNvCxnSpPr/>
          <p:nvPr/>
        </p:nvCxnSpPr>
        <p:spPr>
          <a:xfrm>
            <a:off x="4017169" y="1821656"/>
            <a:ext cx="4791076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32091D90-7CBF-4FBA-806A-D51351F992DB}"/>
              </a:ext>
            </a:extLst>
          </p:cNvPr>
          <p:cNvCxnSpPr>
            <a:cxnSpLocks/>
            <a:endCxn id="8" idx="0"/>
          </p:cNvCxnSpPr>
          <p:nvPr/>
        </p:nvCxnSpPr>
        <p:spPr>
          <a:xfrm flipH="1">
            <a:off x="1621631" y="1821656"/>
            <a:ext cx="2395538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CE21AD28-7CE7-4DBD-959E-149B9AA24588}"/>
              </a:ext>
            </a:extLst>
          </p:cNvPr>
          <p:cNvCxnSpPr/>
          <p:nvPr/>
        </p:nvCxnSpPr>
        <p:spPr>
          <a:xfrm>
            <a:off x="6412706" y="1821656"/>
            <a:ext cx="0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4832F4C9-F25A-4B84-8A61-0A2CAA1DB2A9}"/>
              </a:ext>
            </a:extLst>
          </p:cNvPr>
          <p:cNvCxnSpPr/>
          <p:nvPr/>
        </p:nvCxnSpPr>
        <p:spPr>
          <a:xfrm>
            <a:off x="6412706" y="1821656"/>
            <a:ext cx="2395538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9413F4B4-2C3B-43FD-8635-0524FCD59C9C}"/>
              </a:ext>
            </a:extLst>
          </p:cNvPr>
          <p:cNvCxnSpPr>
            <a:cxnSpLocks/>
            <a:endCxn id="9" idx="0"/>
          </p:cNvCxnSpPr>
          <p:nvPr/>
        </p:nvCxnSpPr>
        <p:spPr>
          <a:xfrm flipH="1">
            <a:off x="4017169" y="1821656"/>
            <a:ext cx="2395538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AFEA6D3F-D47C-4204-AF2E-459DCCF645AA}"/>
              </a:ext>
            </a:extLst>
          </p:cNvPr>
          <p:cNvCxnSpPr>
            <a:cxnSpLocks/>
            <a:stCxn id="8" idx="0"/>
            <a:endCxn id="6" idx="4"/>
          </p:cNvCxnSpPr>
          <p:nvPr/>
        </p:nvCxnSpPr>
        <p:spPr>
          <a:xfrm flipV="1">
            <a:off x="1621631" y="1821656"/>
            <a:ext cx="4791076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3A3C93B7-538F-4566-805C-2D6EE94796C0}"/>
              </a:ext>
            </a:extLst>
          </p:cNvPr>
          <p:cNvCxnSpPr/>
          <p:nvPr/>
        </p:nvCxnSpPr>
        <p:spPr>
          <a:xfrm>
            <a:off x="8808244" y="1821655"/>
            <a:ext cx="0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F67BA04A-A499-4500-90B1-14E0CC204C8E}"/>
              </a:ext>
            </a:extLst>
          </p:cNvPr>
          <p:cNvCxnSpPr>
            <a:stCxn id="7" idx="4"/>
            <a:endCxn id="10" idx="0"/>
          </p:cNvCxnSpPr>
          <p:nvPr/>
        </p:nvCxnSpPr>
        <p:spPr>
          <a:xfrm flipH="1">
            <a:off x="6412707" y="1821656"/>
            <a:ext cx="2395538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4AD06E0D-415A-490A-83D9-4D81931C0804}"/>
              </a:ext>
            </a:extLst>
          </p:cNvPr>
          <p:cNvCxnSpPr>
            <a:stCxn id="7" idx="4"/>
            <a:endCxn id="9" idx="0"/>
          </p:cNvCxnSpPr>
          <p:nvPr/>
        </p:nvCxnSpPr>
        <p:spPr>
          <a:xfrm flipH="1">
            <a:off x="4017169" y="1821656"/>
            <a:ext cx="4791076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3DFCC4CF-734A-4302-9CB3-7560764501EF}"/>
              </a:ext>
            </a:extLst>
          </p:cNvPr>
          <p:cNvCxnSpPr>
            <a:stCxn id="7" idx="4"/>
            <a:endCxn id="8" idx="0"/>
          </p:cNvCxnSpPr>
          <p:nvPr/>
        </p:nvCxnSpPr>
        <p:spPr>
          <a:xfrm flipH="1">
            <a:off x="1621631" y="1821656"/>
            <a:ext cx="7186614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7483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9C4FD729-6947-4E78-96D1-CF6EFD6C2BA1}"/>
              </a:ext>
            </a:extLst>
          </p:cNvPr>
          <p:cNvSpPr/>
          <p:nvPr/>
        </p:nvSpPr>
        <p:spPr>
          <a:xfrm>
            <a:off x="1335881" y="1250156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334DCE82-2728-457A-876F-17D6F7EE7AF5}"/>
              </a:ext>
            </a:extLst>
          </p:cNvPr>
          <p:cNvSpPr/>
          <p:nvPr/>
        </p:nvSpPr>
        <p:spPr>
          <a:xfrm>
            <a:off x="3731419" y="1250156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1C307AF8-6638-400E-B034-8E70E9FA22E0}"/>
              </a:ext>
            </a:extLst>
          </p:cNvPr>
          <p:cNvSpPr/>
          <p:nvPr/>
        </p:nvSpPr>
        <p:spPr>
          <a:xfrm>
            <a:off x="6126957" y="1250156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B026F8AA-33CB-44D3-B415-D107DFA6966D}"/>
              </a:ext>
            </a:extLst>
          </p:cNvPr>
          <p:cNvSpPr/>
          <p:nvPr/>
        </p:nvSpPr>
        <p:spPr>
          <a:xfrm>
            <a:off x="8522495" y="1250156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A0AA068D-981A-48BF-807D-6CEB0BDE6443}"/>
              </a:ext>
            </a:extLst>
          </p:cNvPr>
          <p:cNvSpPr/>
          <p:nvPr/>
        </p:nvSpPr>
        <p:spPr>
          <a:xfrm>
            <a:off x="1335881" y="4345781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25E7CA4D-BAEC-414B-85DC-C533E9410955}"/>
              </a:ext>
            </a:extLst>
          </p:cNvPr>
          <p:cNvSpPr/>
          <p:nvPr/>
        </p:nvSpPr>
        <p:spPr>
          <a:xfrm>
            <a:off x="3731419" y="4345781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9FC2972C-AC4A-44CB-B0AC-348609B2A027}"/>
              </a:ext>
            </a:extLst>
          </p:cNvPr>
          <p:cNvSpPr/>
          <p:nvPr/>
        </p:nvSpPr>
        <p:spPr>
          <a:xfrm>
            <a:off x="6126957" y="4345781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9D227F75-63C2-45BE-8CF9-8AB1F32D8CD5}"/>
              </a:ext>
            </a:extLst>
          </p:cNvPr>
          <p:cNvSpPr/>
          <p:nvPr/>
        </p:nvSpPr>
        <p:spPr>
          <a:xfrm>
            <a:off x="8522495" y="4345781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37216BF3-CB2C-4984-80C2-F565AB4B82E1}"/>
              </a:ext>
            </a:extLst>
          </p:cNvPr>
          <p:cNvCxnSpPr>
            <a:stCxn id="4" idx="4"/>
            <a:endCxn id="8" idx="0"/>
          </p:cNvCxnSpPr>
          <p:nvPr/>
        </p:nvCxnSpPr>
        <p:spPr>
          <a:xfrm>
            <a:off x="1621631" y="1821656"/>
            <a:ext cx="0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DE29259F-BB3A-405B-976D-F965B6A42B85}"/>
              </a:ext>
            </a:extLst>
          </p:cNvPr>
          <p:cNvCxnSpPr>
            <a:cxnSpLocks/>
            <a:stCxn id="4" idx="4"/>
            <a:endCxn id="9" idx="0"/>
          </p:cNvCxnSpPr>
          <p:nvPr/>
        </p:nvCxnSpPr>
        <p:spPr>
          <a:xfrm>
            <a:off x="1621631" y="1821656"/>
            <a:ext cx="2395538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8FC90B89-A8BA-4C57-9969-C5B733D8CE08}"/>
              </a:ext>
            </a:extLst>
          </p:cNvPr>
          <p:cNvCxnSpPr>
            <a:cxnSpLocks/>
            <a:stCxn id="4" idx="4"/>
            <a:endCxn id="10" idx="0"/>
          </p:cNvCxnSpPr>
          <p:nvPr/>
        </p:nvCxnSpPr>
        <p:spPr>
          <a:xfrm>
            <a:off x="1621631" y="1821656"/>
            <a:ext cx="4791076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081BE8FE-7E4E-493E-84C9-CED5C32B43E7}"/>
              </a:ext>
            </a:extLst>
          </p:cNvPr>
          <p:cNvCxnSpPr>
            <a:cxnSpLocks/>
            <a:stCxn id="4" idx="4"/>
            <a:endCxn id="11" idx="0"/>
          </p:cNvCxnSpPr>
          <p:nvPr/>
        </p:nvCxnSpPr>
        <p:spPr>
          <a:xfrm>
            <a:off x="1621631" y="1821656"/>
            <a:ext cx="7186614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0D9ED26B-016B-47E0-9657-7D00350B9286}"/>
              </a:ext>
            </a:extLst>
          </p:cNvPr>
          <p:cNvCxnSpPr/>
          <p:nvPr/>
        </p:nvCxnSpPr>
        <p:spPr>
          <a:xfrm>
            <a:off x="4017169" y="1821656"/>
            <a:ext cx="0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6F004AC7-1590-4623-A380-DF690EEF563C}"/>
              </a:ext>
            </a:extLst>
          </p:cNvPr>
          <p:cNvCxnSpPr/>
          <p:nvPr/>
        </p:nvCxnSpPr>
        <p:spPr>
          <a:xfrm>
            <a:off x="4017169" y="1821656"/>
            <a:ext cx="2395538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9A3D9571-8433-4F34-B9BF-3198E19E41A7}"/>
              </a:ext>
            </a:extLst>
          </p:cNvPr>
          <p:cNvCxnSpPr/>
          <p:nvPr/>
        </p:nvCxnSpPr>
        <p:spPr>
          <a:xfrm>
            <a:off x="4017169" y="1821656"/>
            <a:ext cx="4791076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32091D90-7CBF-4FBA-806A-D51351F992DB}"/>
              </a:ext>
            </a:extLst>
          </p:cNvPr>
          <p:cNvCxnSpPr>
            <a:cxnSpLocks/>
            <a:endCxn id="8" idx="0"/>
          </p:cNvCxnSpPr>
          <p:nvPr/>
        </p:nvCxnSpPr>
        <p:spPr>
          <a:xfrm flipH="1">
            <a:off x="1621631" y="1821656"/>
            <a:ext cx="2395538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CE21AD28-7CE7-4DBD-959E-149B9AA24588}"/>
              </a:ext>
            </a:extLst>
          </p:cNvPr>
          <p:cNvCxnSpPr/>
          <p:nvPr/>
        </p:nvCxnSpPr>
        <p:spPr>
          <a:xfrm>
            <a:off x="6412706" y="1821656"/>
            <a:ext cx="0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4832F4C9-F25A-4B84-8A61-0A2CAA1DB2A9}"/>
              </a:ext>
            </a:extLst>
          </p:cNvPr>
          <p:cNvCxnSpPr/>
          <p:nvPr/>
        </p:nvCxnSpPr>
        <p:spPr>
          <a:xfrm>
            <a:off x="6412706" y="1821656"/>
            <a:ext cx="2395538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9413F4B4-2C3B-43FD-8635-0524FCD59C9C}"/>
              </a:ext>
            </a:extLst>
          </p:cNvPr>
          <p:cNvCxnSpPr>
            <a:cxnSpLocks/>
            <a:endCxn id="9" idx="0"/>
          </p:cNvCxnSpPr>
          <p:nvPr/>
        </p:nvCxnSpPr>
        <p:spPr>
          <a:xfrm flipH="1">
            <a:off x="4017169" y="1821656"/>
            <a:ext cx="2395538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AFEA6D3F-D47C-4204-AF2E-459DCCF645AA}"/>
              </a:ext>
            </a:extLst>
          </p:cNvPr>
          <p:cNvCxnSpPr>
            <a:cxnSpLocks/>
            <a:stCxn id="8" idx="0"/>
            <a:endCxn id="6" idx="4"/>
          </p:cNvCxnSpPr>
          <p:nvPr/>
        </p:nvCxnSpPr>
        <p:spPr>
          <a:xfrm flipV="1">
            <a:off x="1621631" y="1821656"/>
            <a:ext cx="4791076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3A3C93B7-538F-4566-805C-2D6EE94796C0}"/>
              </a:ext>
            </a:extLst>
          </p:cNvPr>
          <p:cNvCxnSpPr/>
          <p:nvPr/>
        </p:nvCxnSpPr>
        <p:spPr>
          <a:xfrm>
            <a:off x="8808244" y="1821655"/>
            <a:ext cx="0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F67BA04A-A499-4500-90B1-14E0CC204C8E}"/>
              </a:ext>
            </a:extLst>
          </p:cNvPr>
          <p:cNvCxnSpPr>
            <a:stCxn id="7" idx="4"/>
            <a:endCxn id="10" idx="0"/>
          </p:cNvCxnSpPr>
          <p:nvPr/>
        </p:nvCxnSpPr>
        <p:spPr>
          <a:xfrm flipH="1">
            <a:off x="6412707" y="1821656"/>
            <a:ext cx="2395538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4AD06E0D-415A-490A-83D9-4D81931C0804}"/>
              </a:ext>
            </a:extLst>
          </p:cNvPr>
          <p:cNvCxnSpPr>
            <a:stCxn id="7" idx="4"/>
            <a:endCxn id="9" idx="0"/>
          </p:cNvCxnSpPr>
          <p:nvPr/>
        </p:nvCxnSpPr>
        <p:spPr>
          <a:xfrm flipH="1">
            <a:off x="4017169" y="1821656"/>
            <a:ext cx="4791076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3DFCC4CF-734A-4302-9CB3-7560764501EF}"/>
              </a:ext>
            </a:extLst>
          </p:cNvPr>
          <p:cNvCxnSpPr>
            <a:stCxn id="7" idx="4"/>
            <a:endCxn id="8" idx="0"/>
          </p:cNvCxnSpPr>
          <p:nvPr/>
        </p:nvCxnSpPr>
        <p:spPr>
          <a:xfrm flipH="1">
            <a:off x="1621631" y="1821656"/>
            <a:ext cx="7186614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8DBEB46-14D7-4A9D-ADDD-8D60EA06D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853314"/>
              </p:ext>
            </p:extLst>
          </p:nvPr>
        </p:nvGraphicFramePr>
        <p:xfrm>
          <a:off x="1005788" y="830263"/>
          <a:ext cx="1231686" cy="419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558720" imgH="190440" progId="Equation.DSMT4">
                  <p:embed/>
                </p:oleObj>
              </mc:Choice>
              <mc:Fallback>
                <p:oleObj name="Equation" r:id="rId3" imgW="558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5788" y="830263"/>
                        <a:ext cx="1231686" cy="419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6C4C0FC4-EA11-4A74-8359-6F424269D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871507"/>
              </p:ext>
            </p:extLst>
          </p:nvPr>
        </p:nvGraphicFramePr>
        <p:xfrm>
          <a:off x="3401326" y="830262"/>
          <a:ext cx="1231686" cy="419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558720" imgH="190440" progId="Equation.DSMT4">
                  <p:embed/>
                </p:oleObj>
              </mc:Choice>
              <mc:Fallback>
                <p:oleObj name="Equation" r:id="rId5" imgW="558720" imgH="1904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A8DBEB46-14D7-4A9D-ADDD-8D60EA06D4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1326" y="830262"/>
                        <a:ext cx="1231686" cy="419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2BA3A740-0711-4EA8-BD3A-618D75DA44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171591"/>
              </p:ext>
            </p:extLst>
          </p:nvPr>
        </p:nvGraphicFramePr>
        <p:xfrm>
          <a:off x="5796864" y="808829"/>
          <a:ext cx="1231686" cy="419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7" imgW="558720" imgH="190440" progId="Equation.DSMT4">
                  <p:embed/>
                </p:oleObj>
              </mc:Choice>
              <mc:Fallback>
                <p:oleObj name="Equation" r:id="rId7" imgW="558720" imgH="1904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6C4C0FC4-EA11-4A74-8359-6F424269D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6864" y="808829"/>
                        <a:ext cx="1231686" cy="419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DDDB3685-3DE5-4B43-9E5B-5C6022DB27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614174"/>
              </p:ext>
            </p:extLst>
          </p:nvPr>
        </p:nvGraphicFramePr>
        <p:xfrm>
          <a:off x="8178800" y="822325"/>
          <a:ext cx="12588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9" imgW="571320" imgH="190440" progId="Equation.DSMT4">
                  <p:embed/>
                </p:oleObj>
              </mc:Choice>
              <mc:Fallback>
                <p:oleObj name="Equation" r:id="rId9" imgW="571320" imgH="19044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2BA3A740-0711-4EA8-BD3A-618D75DA44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78800" y="822325"/>
                        <a:ext cx="1258888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C2A9B0D0-7D13-4E14-B652-071089773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252677"/>
              </p:ext>
            </p:extLst>
          </p:nvPr>
        </p:nvGraphicFramePr>
        <p:xfrm>
          <a:off x="1103313" y="5032375"/>
          <a:ext cx="10350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1" imgW="469800" imgH="190440" progId="Equation.DSMT4">
                  <p:embed/>
                </p:oleObj>
              </mc:Choice>
              <mc:Fallback>
                <p:oleObj name="Equation" r:id="rId11" imgW="469800" imgH="19044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DDDB3685-3DE5-4B43-9E5B-5C6022DB27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03313" y="5032375"/>
                        <a:ext cx="10350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7F06EE03-76F5-4355-921A-13EC47D22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837336"/>
              </p:ext>
            </p:extLst>
          </p:nvPr>
        </p:nvGraphicFramePr>
        <p:xfrm>
          <a:off x="8277225" y="5008563"/>
          <a:ext cx="10636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3" imgW="482400" imgH="190440" progId="Equation.DSMT4">
                  <p:embed/>
                </p:oleObj>
              </mc:Choice>
              <mc:Fallback>
                <p:oleObj name="Equation" r:id="rId13" imgW="482400" imgH="19044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C2A9B0D0-7D13-4E14-B652-071089773D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77225" y="5008563"/>
                        <a:ext cx="10636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EACFDB59-E78D-4440-847C-729042A3C5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982217"/>
              </p:ext>
            </p:extLst>
          </p:nvPr>
        </p:nvGraphicFramePr>
        <p:xfrm>
          <a:off x="5895975" y="5009356"/>
          <a:ext cx="10350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5" imgW="469800" imgH="190440" progId="Equation.DSMT4">
                  <p:embed/>
                </p:oleObj>
              </mc:Choice>
              <mc:Fallback>
                <p:oleObj name="Equation" r:id="rId15" imgW="469800" imgH="19044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C2A9B0D0-7D13-4E14-B652-071089773D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95975" y="5009356"/>
                        <a:ext cx="10350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BAC5711E-DB5B-423B-AF3F-147A9CDD9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439384"/>
              </p:ext>
            </p:extLst>
          </p:nvPr>
        </p:nvGraphicFramePr>
        <p:xfrm>
          <a:off x="3499644" y="5009356"/>
          <a:ext cx="10350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7" imgW="469800" imgH="190440" progId="Equation.DSMT4">
                  <p:embed/>
                </p:oleObj>
              </mc:Choice>
              <mc:Fallback>
                <p:oleObj name="Equation" r:id="rId17" imgW="469800" imgH="19044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C2A9B0D0-7D13-4E14-B652-071089773D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99644" y="5009356"/>
                        <a:ext cx="10350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69051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9C4FD729-6947-4E78-96D1-CF6EFD6C2BA1}"/>
              </a:ext>
            </a:extLst>
          </p:cNvPr>
          <p:cNvSpPr/>
          <p:nvPr/>
        </p:nvSpPr>
        <p:spPr>
          <a:xfrm>
            <a:off x="1335881" y="1250156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334DCE82-2728-457A-876F-17D6F7EE7AF5}"/>
              </a:ext>
            </a:extLst>
          </p:cNvPr>
          <p:cNvSpPr/>
          <p:nvPr/>
        </p:nvSpPr>
        <p:spPr>
          <a:xfrm>
            <a:off x="3731419" y="1250156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1C307AF8-6638-400E-B034-8E70E9FA22E0}"/>
              </a:ext>
            </a:extLst>
          </p:cNvPr>
          <p:cNvSpPr/>
          <p:nvPr/>
        </p:nvSpPr>
        <p:spPr>
          <a:xfrm>
            <a:off x="6126957" y="1250156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B026F8AA-33CB-44D3-B415-D107DFA6966D}"/>
              </a:ext>
            </a:extLst>
          </p:cNvPr>
          <p:cNvSpPr/>
          <p:nvPr/>
        </p:nvSpPr>
        <p:spPr>
          <a:xfrm>
            <a:off x="8522495" y="1250156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A0AA068D-981A-48BF-807D-6CEB0BDE6443}"/>
              </a:ext>
            </a:extLst>
          </p:cNvPr>
          <p:cNvSpPr/>
          <p:nvPr/>
        </p:nvSpPr>
        <p:spPr>
          <a:xfrm>
            <a:off x="1335881" y="4345781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25E7CA4D-BAEC-414B-85DC-C533E9410955}"/>
              </a:ext>
            </a:extLst>
          </p:cNvPr>
          <p:cNvSpPr/>
          <p:nvPr/>
        </p:nvSpPr>
        <p:spPr>
          <a:xfrm>
            <a:off x="3731419" y="4345781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9FC2972C-AC4A-44CB-B0AC-348609B2A027}"/>
              </a:ext>
            </a:extLst>
          </p:cNvPr>
          <p:cNvSpPr/>
          <p:nvPr/>
        </p:nvSpPr>
        <p:spPr>
          <a:xfrm>
            <a:off x="6126957" y="4345781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9D227F75-63C2-45BE-8CF9-8AB1F32D8CD5}"/>
              </a:ext>
            </a:extLst>
          </p:cNvPr>
          <p:cNvSpPr/>
          <p:nvPr/>
        </p:nvSpPr>
        <p:spPr>
          <a:xfrm>
            <a:off x="8522495" y="4345781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37216BF3-CB2C-4984-80C2-F565AB4B82E1}"/>
              </a:ext>
            </a:extLst>
          </p:cNvPr>
          <p:cNvCxnSpPr>
            <a:stCxn id="4" idx="4"/>
            <a:endCxn id="8" idx="0"/>
          </p:cNvCxnSpPr>
          <p:nvPr/>
        </p:nvCxnSpPr>
        <p:spPr>
          <a:xfrm>
            <a:off x="1621631" y="1821656"/>
            <a:ext cx="0" cy="252412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6F004AC7-1590-4623-A380-DF690EEF563C}"/>
              </a:ext>
            </a:extLst>
          </p:cNvPr>
          <p:cNvCxnSpPr/>
          <p:nvPr/>
        </p:nvCxnSpPr>
        <p:spPr>
          <a:xfrm>
            <a:off x="4017169" y="1821656"/>
            <a:ext cx="2395538" cy="252412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9413F4B4-2C3B-43FD-8635-0524FCD59C9C}"/>
              </a:ext>
            </a:extLst>
          </p:cNvPr>
          <p:cNvCxnSpPr>
            <a:cxnSpLocks/>
            <a:endCxn id="9" idx="0"/>
          </p:cNvCxnSpPr>
          <p:nvPr/>
        </p:nvCxnSpPr>
        <p:spPr>
          <a:xfrm flipH="1">
            <a:off x="4017169" y="1821656"/>
            <a:ext cx="2395538" cy="252412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F67BA04A-A499-4500-90B1-14E0CC204C8E}"/>
              </a:ext>
            </a:extLst>
          </p:cNvPr>
          <p:cNvCxnSpPr>
            <a:stCxn id="7" idx="4"/>
            <a:endCxn id="10" idx="0"/>
          </p:cNvCxnSpPr>
          <p:nvPr/>
        </p:nvCxnSpPr>
        <p:spPr>
          <a:xfrm flipH="1">
            <a:off x="6412707" y="1821656"/>
            <a:ext cx="2395538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8DBEB46-14D7-4A9D-ADDD-8D60EA06D4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5788" y="830263"/>
          <a:ext cx="1231686" cy="419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558720" imgH="190440" progId="Equation.DSMT4">
                  <p:embed/>
                </p:oleObj>
              </mc:Choice>
              <mc:Fallback>
                <p:oleObj name="Equation" r:id="rId3" imgW="558720" imgH="1904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A8DBEB46-14D7-4A9D-ADDD-8D60EA06D4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5788" y="830263"/>
                        <a:ext cx="1231686" cy="419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6C4C0FC4-EA11-4A74-8359-6F424269D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1326" y="830262"/>
          <a:ext cx="1231686" cy="419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558720" imgH="190440" progId="Equation.DSMT4">
                  <p:embed/>
                </p:oleObj>
              </mc:Choice>
              <mc:Fallback>
                <p:oleObj name="Equation" r:id="rId5" imgW="558720" imgH="1904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6C4C0FC4-EA11-4A74-8359-6F424269D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1326" y="830262"/>
                        <a:ext cx="1231686" cy="419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2BA3A740-0711-4EA8-BD3A-618D75DA44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6864" y="808829"/>
          <a:ext cx="1231686" cy="419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7" imgW="558720" imgH="190440" progId="Equation.DSMT4">
                  <p:embed/>
                </p:oleObj>
              </mc:Choice>
              <mc:Fallback>
                <p:oleObj name="Equation" r:id="rId7" imgW="558720" imgH="19044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2BA3A740-0711-4EA8-BD3A-618D75DA44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6864" y="808829"/>
                        <a:ext cx="1231686" cy="419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DDDB3685-3DE5-4B43-9E5B-5C6022DB27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8800" y="822325"/>
          <a:ext cx="12588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9" imgW="571320" imgH="190440" progId="Equation.DSMT4">
                  <p:embed/>
                </p:oleObj>
              </mc:Choice>
              <mc:Fallback>
                <p:oleObj name="Equation" r:id="rId9" imgW="571320" imgH="19044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DDDB3685-3DE5-4B43-9E5B-5C6022DB27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78800" y="822325"/>
                        <a:ext cx="1258888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C2A9B0D0-7D13-4E14-B652-071089773D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3313" y="5032375"/>
          <a:ext cx="10350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1" imgW="469800" imgH="190440" progId="Equation.DSMT4">
                  <p:embed/>
                </p:oleObj>
              </mc:Choice>
              <mc:Fallback>
                <p:oleObj name="Equation" r:id="rId11" imgW="469800" imgH="19044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C2A9B0D0-7D13-4E14-B652-071089773D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03313" y="5032375"/>
                        <a:ext cx="10350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7F06EE03-76F5-4355-921A-13EC47D22E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7225" y="5008563"/>
          <a:ext cx="10636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3" imgW="482400" imgH="190440" progId="Equation.DSMT4">
                  <p:embed/>
                </p:oleObj>
              </mc:Choice>
              <mc:Fallback>
                <p:oleObj name="Equation" r:id="rId13" imgW="482400" imgH="19044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7F06EE03-76F5-4355-921A-13EC47D22E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77225" y="5008563"/>
                        <a:ext cx="10636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EACFDB59-E78D-4440-847C-729042A3C5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5975" y="5009356"/>
          <a:ext cx="10350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5" imgW="469800" imgH="190440" progId="Equation.DSMT4">
                  <p:embed/>
                </p:oleObj>
              </mc:Choice>
              <mc:Fallback>
                <p:oleObj name="Equation" r:id="rId15" imgW="469800" imgH="19044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EACFDB59-E78D-4440-847C-729042A3C5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95975" y="5009356"/>
                        <a:ext cx="10350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BAC5711E-DB5B-423B-AF3F-147A9CDD9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9644" y="5009356"/>
          <a:ext cx="10350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7" imgW="469800" imgH="190440" progId="Equation.DSMT4">
                  <p:embed/>
                </p:oleObj>
              </mc:Choice>
              <mc:Fallback>
                <p:oleObj name="Equation" r:id="rId17" imgW="469800" imgH="19044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BAC5711E-DB5B-423B-AF3F-147A9CDD9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99644" y="5009356"/>
                        <a:ext cx="10350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03455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9C4FD729-6947-4E78-96D1-CF6EFD6C2BA1}"/>
              </a:ext>
            </a:extLst>
          </p:cNvPr>
          <p:cNvSpPr/>
          <p:nvPr/>
        </p:nvSpPr>
        <p:spPr>
          <a:xfrm>
            <a:off x="1335881" y="1250156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334DCE82-2728-457A-876F-17D6F7EE7AF5}"/>
              </a:ext>
            </a:extLst>
          </p:cNvPr>
          <p:cNvSpPr/>
          <p:nvPr/>
        </p:nvSpPr>
        <p:spPr>
          <a:xfrm>
            <a:off x="3731419" y="1250156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1C307AF8-6638-400E-B034-8E70E9FA22E0}"/>
              </a:ext>
            </a:extLst>
          </p:cNvPr>
          <p:cNvSpPr/>
          <p:nvPr/>
        </p:nvSpPr>
        <p:spPr>
          <a:xfrm>
            <a:off x="6126957" y="1250156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B026F8AA-33CB-44D3-B415-D107DFA6966D}"/>
              </a:ext>
            </a:extLst>
          </p:cNvPr>
          <p:cNvSpPr/>
          <p:nvPr/>
        </p:nvSpPr>
        <p:spPr>
          <a:xfrm>
            <a:off x="8522495" y="1250156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A0AA068D-981A-48BF-807D-6CEB0BDE6443}"/>
              </a:ext>
            </a:extLst>
          </p:cNvPr>
          <p:cNvSpPr/>
          <p:nvPr/>
        </p:nvSpPr>
        <p:spPr>
          <a:xfrm>
            <a:off x="1335881" y="4345781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25E7CA4D-BAEC-414B-85DC-C533E9410955}"/>
              </a:ext>
            </a:extLst>
          </p:cNvPr>
          <p:cNvSpPr/>
          <p:nvPr/>
        </p:nvSpPr>
        <p:spPr>
          <a:xfrm>
            <a:off x="3731419" y="4345781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9FC2972C-AC4A-44CB-B0AC-348609B2A027}"/>
              </a:ext>
            </a:extLst>
          </p:cNvPr>
          <p:cNvSpPr/>
          <p:nvPr/>
        </p:nvSpPr>
        <p:spPr>
          <a:xfrm>
            <a:off x="6126957" y="4345781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9D227F75-63C2-45BE-8CF9-8AB1F32D8CD5}"/>
              </a:ext>
            </a:extLst>
          </p:cNvPr>
          <p:cNvSpPr/>
          <p:nvPr/>
        </p:nvSpPr>
        <p:spPr>
          <a:xfrm>
            <a:off x="8522495" y="4345781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37216BF3-CB2C-4984-80C2-F565AB4B82E1}"/>
              </a:ext>
            </a:extLst>
          </p:cNvPr>
          <p:cNvCxnSpPr>
            <a:stCxn id="4" idx="4"/>
            <a:endCxn id="8" idx="0"/>
          </p:cNvCxnSpPr>
          <p:nvPr/>
        </p:nvCxnSpPr>
        <p:spPr>
          <a:xfrm>
            <a:off x="1621631" y="1821656"/>
            <a:ext cx="0" cy="252412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6F004AC7-1590-4623-A380-DF690EEF563C}"/>
              </a:ext>
            </a:extLst>
          </p:cNvPr>
          <p:cNvCxnSpPr/>
          <p:nvPr/>
        </p:nvCxnSpPr>
        <p:spPr>
          <a:xfrm>
            <a:off x="4017169" y="1821656"/>
            <a:ext cx="2395538" cy="252412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9413F4B4-2C3B-43FD-8635-0524FCD59C9C}"/>
              </a:ext>
            </a:extLst>
          </p:cNvPr>
          <p:cNvCxnSpPr>
            <a:cxnSpLocks/>
            <a:endCxn id="9" idx="0"/>
          </p:cNvCxnSpPr>
          <p:nvPr/>
        </p:nvCxnSpPr>
        <p:spPr>
          <a:xfrm flipH="1">
            <a:off x="4017169" y="1821656"/>
            <a:ext cx="2395538" cy="252412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F67BA04A-A499-4500-90B1-14E0CC204C8E}"/>
              </a:ext>
            </a:extLst>
          </p:cNvPr>
          <p:cNvCxnSpPr>
            <a:stCxn id="7" idx="4"/>
            <a:endCxn id="10" idx="0"/>
          </p:cNvCxnSpPr>
          <p:nvPr/>
        </p:nvCxnSpPr>
        <p:spPr>
          <a:xfrm flipH="1">
            <a:off x="6412707" y="1821656"/>
            <a:ext cx="2395538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8DBEB46-14D7-4A9D-ADDD-8D60EA06D4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5788" y="830263"/>
          <a:ext cx="1231686" cy="419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558720" imgH="190440" progId="Equation.DSMT4">
                  <p:embed/>
                </p:oleObj>
              </mc:Choice>
              <mc:Fallback>
                <p:oleObj name="Equation" r:id="rId3" imgW="558720" imgH="1904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A8DBEB46-14D7-4A9D-ADDD-8D60EA06D4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5788" y="830263"/>
                        <a:ext cx="1231686" cy="419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6C4C0FC4-EA11-4A74-8359-6F424269D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1326" y="830262"/>
          <a:ext cx="1231686" cy="419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558720" imgH="190440" progId="Equation.DSMT4">
                  <p:embed/>
                </p:oleObj>
              </mc:Choice>
              <mc:Fallback>
                <p:oleObj name="Equation" r:id="rId5" imgW="558720" imgH="1904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6C4C0FC4-EA11-4A74-8359-6F424269D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1326" y="830262"/>
                        <a:ext cx="1231686" cy="419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2BA3A740-0711-4EA8-BD3A-618D75DA44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6864" y="808829"/>
          <a:ext cx="1231686" cy="419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7" imgW="558720" imgH="190440" progId="Equation.DSMT4">
                  <p:embed/>
                </p:oleObj>
              </mc:Choice>
              <mc:Fallback>
                <p:oleObj name="Equation" r:id="rId7" imgW="558720" imgH="19044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2BA3A740-0711-4EA8-BD3A-618D75DA44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6864" y="808829"/>
                        <a:ext cx="1231686" cy="419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DDDB3685-3DE5-4B43-9E5B-5C6022DB27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8800" y="822325"/>
          <a:ext cx="12588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9" imgW="571320" imgH="190440" progId="Equation.DSMT4">
                  <p:embed/>
                </p:oleObj>
              </mc:Choice>
              <mc:Fallback>
                <p:oleObj name="Equation" r:id="rId9" imgW="571320" imgH="19044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DDDB3685-3DE5-4B43-9E5B-5C6022DB27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78800" y="822325"/>
                        <a:ext cx="1258888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C2A9B0D0-7D13-4E14-B652-071089773D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3313" y="5032375"/>
          <a:ext cx="10350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1" imgW="469800" imgH="190440" progId="Equation.DSMT4">
                  <p:embed/>
                </p:oleObj>
              </mc:Choice>
              <mc:Fallback>
                <p:oleObj name="Equation" r:id="rId11" imgW="469800" imgH="19044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C2A9B0D0-7D13-4E14-B652-071089773D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03313" y="5032375"/>
                        <a:ext cx="10350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7F06EE03-76F5-4355-921A-13EC47D22E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7225" y="5008563"/>
          <a:ext cx="10636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3" imgW="482400" imgH="190440" progId="Equation.DSMT4">
                  <p:embed/>
                </p:oleObj>
              </mc:Choice>
              <mc:Fallback>
                <p:oleObj name="Equation" r:id="rId13" imgW="482400" imgH="19044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7F06EE03-76F5-4355-921A-13EC47D22E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77225" y="5008563"/>
                        <a:ext cx="10636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EACFDB59-E78D-4440-847C-729042A3C5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5975" y="5009356"/>
          <a:ext cx="10350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5" imgW="469800" imgH="190440" progId="Equation.DSMT4">
                  <p:embed/>
                </p:oleObj>
              </mc:Choice>
              <mc:Fallback>
                <p:oleObj name="Equation" r:id="rId15" imgW="469800" imgH="19044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EACFDB59-E78D-4440-847C-729042A3C5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95975" y="5009356"/>
                        <a:ext cx="10350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BAC5711E-DB5B-423B-AF3F-147A9CDD9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9644" y="5009356"/>
          <a:ext cx="10350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7" imgW="469800" imgH="190440" progId="Equation.DSMT4">
                  <p:embed/>
                </p:oleObj>
              </mc:Choice>
              <mc:Fallback>
                <p:oleObj name="Equation" r:id="rId17" imgW="469800" imgH="19044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BAC5711E-DB5B-423B-AF3F-147A9CDD9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99644" y="5009356"/>
                        <a:ext cx="10350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1342681-35B5-4431-8BD5-4F3D75FF8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997188"/>
              </p:ext>
            </p:extLst>
          </p:nvPr>
        </p:nvGraphicFramePr>
        <p:xfrm>
          <a:off x="9288066" y="1427162"/>
          <a:ext cx="299244" cy="332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9" imgW="114120" imgH="126720" progId="Equation.DSMT4">
                  <p:embed/>
                </p:oleObj>
              </mc:Choice>
              <mc:Fallback>
                <p:oleObj name="Equation" r:id="rId19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288066" y="1427162"/>
                        <a:ext cx="299244" cy="332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8DB9F192-BA7F-4497-B581-9617B2B7C238}"/>
              </a:ext>
            </a:extLst>
          </p:cNvPr>
          <p:cNvSpPr/>
          <p:nvPr/>
        </p:nvSpPr>
        <p:spPr>
          <a:xfrm rot="2894713">
            <a:off x="2080682" y="2070929"/>
            <a:ext cx="6273634" cy="2181768"/>
          </a:xfrm>
          <a:prstGeom prst="round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19AEACE6-C9F6-4CED-B16A-E251A5B72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526089"/>
              </p:ext>
            </p:extLst>
          </p:nvPr>
        </p:nvGraphicFramePr>
        <p:xfrm>
          <a:off x="9764713" y="2316163"/>
          <a:ext cx="2092325" cy="210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21" imgW="799920" imgH="799920" progId="Equation.DSMT4">
                  <p:embed/>
                </p:oleObj>
              </mc:Choice>
              <mc:Fallback>
                <p:oleObj name="Equation" r:id="rId21" imgW="799920" imgH="79992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01342681-35B5-4431-8BD5-4F3D75FF8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764713" y="2316163"/>
                        <a:ext cx="2092325" cy="210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24434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9C4FD729-6947-4E78-96D1-CF6EFD6C2BA1}"/>
              </a:ext>
            </a:extLst>
          </p:cNvPr>
          <p:cNvSpPr/>
          <p:nvPr/>
        </p:nvSpPr>
        <p:spPr>
          <a:xfrm>
            <a:off x="1335881" y="1250156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334DCE82-2728-457A-876F-17D6F7EE7AF5}"/>
              </a:ext>
            </a:extLst>
          </p:cNvPr>
          <p:cNvSpPr/>
          <p:nvPr/>
        </p:nvSpPr>
        <p:spPr>
          <a:xfrm>
            <a:off x="3731419" y="1250156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1C307AF8-6638-400E-B034-8E70E9FA22E0}"/>
              </a:ext>
            </a:extLst>
          </p:cNvPr>
          <p:cNvSpPr/>
          <p:nvPr/>
        </p:nvSpPr>
        <p:spPr>
          <a:xfrm>
            <a:off x="6126957" y="1250156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B026F8AA-33CB-44D3-B415-D107DFA6966D}"/>
              </a:ext>
            </a:extLst>
          </p:cNvPr>
          <p:cNvSpPr/>
          <p:nvPr/>
        </p:nvSpPr>
        <p:spPr>
          <a:xfrm>
            <a:off x="8522495" y="1250156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A0AA068D-981A-48BF-807D-6CEB0BDE6443}"/>
              </a:ext>
            </a:extLst>
          </p:cNvPr>
          <p:cNvSpPr/>
          <p:nvPr/>
        </p:nvSpPr>
        <p:spPr>
          <a:xfrm>
            <a:off x="1335881" y="4345781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25E7CA4D-BAEC-414B-85DC-C533E9410955}"/>
              </a:ext>
            </a:extLst>
          </p:cNvPr>
          <p:cNvSpPr/>
          <p:nvPr/>
        </p:nvSpPr>
        <p:spPr>
          <a:xfrm>
            <a:off x="3731419" y="4345781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9FC2972C-AC4A-44CB-B0AC-348609B2A027}"/>
              </a:ext>
            </a:extLst>
          </p:cNvPr>
          <p:cNvSpPr/>
          <p:nvPr/>
        </p:nvSpPr>
        <p:spPr>
          <a:xfrm>
            <a:off x="6126957" y="4345781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9D227F75-63C2-45BE-8CF9-8AB1F32D8CD5}"/>
              </a:ext>
            </a:extLst>
          </p:cNvPr>
          <p:cNvSpPr/>
          <p:nvPr/>
        </p:nvSpPr>
        <p:spPr>
          <a:xfrm>
            <a:off x="8522495" y="4345781"/>
            <a:ext cx="5715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37216BF3-CB2C-4984-80C2-F565AB4B82E1}"/>
              </a:ext>
            </a:extLst>
          </p:cNvPr>
          <p:cNvCxnSpPr>
            <a:stCxn id="4" idx="4"/>
            <a:endCxn id="8" idx="0"/>
          </p:cNvCxnSpPr>
          <p:nvPr/>
        </p:nvCxnSpPr>
        <p:spPr>
          <a:xfrm>
            <a:off x="1621631" y="1821656"/>
            <a:ext cx="0" cy="252412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6F004AC7-1590-4623-A380-DF690EEF563C}"/>
              </a:ext>
            </a:extLst>
          </p:cNvPr>
          <p:cNvCxnSpPr/>
          <p:nvPr/>
        </p:nvCxnSpPr>
        <p:spPr>
          <a:xfrm>
            <a:off x="4017169" y="1821656"/>
            <a:ext cx="2395538" cy="2524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9A3D9571-8433-4F34-B9BF-3198E19E41A7}"/>
              </a:ext>
            </a:extLst>
          </p:cNvPr>
          <p:cNvCxnSpPr/>
          <p:nvPr/>
        </p:nvCxnSpPr>
        <p:spPr>
          <a:xfrm>
            <a:off x="4017169" y="1821656"/>
            <a:ext cx="4791076" cy="252412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9413F4B4-2C3B-43FD-8635-0524FCD59C9C}"/>
              </a:ext>
            </a:extLst>
          </p:cNvPr>
          <p:cNvCxnSpPr>
            <a:cxnSpLocks/>
            <a:endCxn id="9" idx="0"/>
          </p:cNvCxnSpPr>
          <p:nvPr/>
        </p:nvCxnSpPr>
        <p:spPr>
          <a:xfrm flipH="1">
            <a:off x="4017169" y="1821656"/>
            <a:ext cx="2395538" cy="252412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F67BA04A-A499-4500-90B1-14E0CC204C8E}"/>
              </a:ext>
            </a:extLst>
          </p:cNvPr>
          <p:cNvCxnSpPr>
            <a:stCxn id="7" idx="4"/>
            <a:endCxn id="10" idx="0"/>
          </p:cNvCxnSpPr>
          <p:nvPr/>
        </p:nvCxnSpPr>
        <p:spPr>
          <a:xfrm flipH="1">
            <a:off x="6412707" y="1821656"/>
            <a:ext cx="2395538" cy="252412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8DBEB46-14D7-4A9D-ADDD-8D60EA06D4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5788" y="830263"/>
          <a:ext cx="1231686" cy="419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558720" imgH="190440" progId="Equation.DSMT4">
                  <p:embed/>
                </p:oleObj>
              </mc:Choice>
              <mc:Fallback>
                <p:oleObj name="Equation" r:id="rId3" imgW="558720" imgH="1904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A8DBEB46-14D7-4A9D-ADDD-8D60EA06D4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5788" y="830263"/>
                        <a:ext cx="1231686" cy="419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6C4C0FC4-EA11-4A74-8359-6F424269D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441975"/>
              </p:ext>
            </p:extLst>
          </p:nvPr>
        </p:nvGraphicFramePr>
        <p:xfrm>
          <a:off x="3401326" y="830262"/>
          <a:ext cx="1231686" cy="419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558720" imgH="190440" progId="Equation.DSMT4">
                  <p:embed/>
                </p:oleObj>
              </mc:Choice>
              <mc:Fallback>
                <p:oleObj name="Equation" r:id="rId5" imgW="558720" imgH="1904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6C4C0FC4-EA11-4A74-8359-6F424269D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1326" y="830262"/>
                        <a:ext cx="1231686" cy="419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2BA3A740-0711-4EA8-BD3A-618D75DA44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6864" y="808829"/>
          <a:ext cx="1231686" cy="419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7" imgW="558720" imgH="190440" progId="Equation.DSMT4">
                  <p:embed/>
                </p:oleObj>
              </mc:Choice>
              <mc:Fallback>
                <p:oleObj name="Equation" r:id="rId7" imgW="558720" imgH="19044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2BA3A740-0711-4EA8-BD3A-618D75DA44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6864" y="808829"/>
                        <a:ext cx="1231686" cy="419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DDDB3685-3DE5-4B43-9E5B-5C6022DB27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8800" y="822325"/>
          <a:ext cx="12588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9" imgW="571320" imgH="190440" progId="Equation.DSMT4">
                  <p:embed/>
                </p:oleObj>
              </mc:Choice>
              <mc:Fallback>
                <p:oleObj name="Equation" r:id="rId9" imgW="571320" imgH="19044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DDDB3685-3DE5-4B43-9E5B-5C6022DB27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78800" y="822325"/>
                        <a:ext cx="1258888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C2A9B0D0-7D13-4E14-B652-071089773D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3313" y="5032375"/>
          <a:ext cx="10350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1" imgW="469800" imgH="190440" progId="Equation.DSMT4">
                  <p:embed/>
                </p:oleObj>
              </mc:Choice>
              <mc:Fallback>
                <p:oleObj name="Equation" r:id="rId11" imgW="469800" imgH="19044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C2A9B0D0-7D13-4E14-B652-071089773D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03313" y="5032375"/>
                        <a:ext cx="10350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7F06EE03-76F5-4355-921A-13EC47D22E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7225" y="5008563"/>
          <a:ext cx="10636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3" imgW="482400" imgH="190440" progId="Equation.DSMT4">
                  <p:embed/>
                </p:oleObj>
              </mc:Choice>
              <mc:Fallback>
                <p:oleObj name="Equation" r:id="rId13" imgW="482400" imgH="19044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7F06EE03-76F5-4355-921A-13EC47D22E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77225" y="5008563"/>
                        <a:ext cx="10636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EACFDB59-E78D-4440-847C-729042A3C5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377805"/>
              </p:ext>
            </p:extLst>
          </p:nvPr>
        </p:nvGraphicFramePr>
        <p:xfrm>
          <a:off x="5895975" y="5009356"/>
          <a:ext cx="10350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5" imgW="469800" imgH="190440" progId="Equation.DSMT4">
                  <p:embed/>
                </p:oleObj>
              </mc:Choice>
              <mc:Fallback>
                <p:oleObj name="Equation" r:id="rId15" imgW="469800" imgH="19044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EACFDB59-E78D-4440-847C-729042A3C5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95975" y="5009356"/>
                        <a:ext cx="10350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BAC5711E-DB5B-423B-AF3F-147A9CDD9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897654"/>
              </p:ext>
            </p:extLst>
          </p:nvPr>
        </p:nvGraphicFramePr>
        <p:xfrm>
          <a:off x="3499644" y="5009356"/>
          <a:ext cx="10350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7" imgW="469800" imgH="190440" progId="Equation.DSMT4">
                  <p:embed/>
                </p:oleObj>
              </mc:Choice>
              <mc:Fallback>
                <p:oleObj name="Equation" r:id="rId17" imgW="469800" imgH="19044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BAC5711E-DB5B-423B-AF3F-147A9CDD9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99644" y="5009356"/>
                        <a:ext cx="10350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33017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2</TotalTime>
  <Words>40</Words>
  <Application>Microsoft Office PowerPoint</Application>
  <PresentationFormat>宽屏</PresentationFormat>
  <Paragraphs>40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</vt:i4>
      </vt:variant>
    </vt:vector>
  </HeadingPairs>
  <TitlesOfParts>
    <vt:vector size="12" baseType="lpstr">
      <vt:lpstr>等线</vt:lpstr>
      <vt:lpstr>等线 Light</vt:lpstr>
      <vt:lpstr>Arial</vt:lpstr>
      <vt:lpstr>Times New Roman</vt:lpstr>
      <vt:lpstr>Office 主题​​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黄 瑞轩</dc:creator>
  <cp:lastModifiedBy>黄 瑞轩</cp:lastModifiedBy>
  <cp:revision>2</cp:revision>
  <dcterms:created xsi:type="dcterms:W3CDTF">2021-10-23T01:00:44Z</dcterms:created>
  <dcterms:modified xsi:type="dcterms:W3CDTF">2021-10-23T04:53:06Z</dcterms:modified>
</cp:coreProperties>
</file>